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2" d="100"/>
          <a:sy n="112" d="100"/>
        </p:scale>
        <p:origin x="162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5.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38"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39"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40"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41"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42"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43"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44"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45"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46"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47"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48"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49"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50"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51"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6"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57"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58"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9"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60"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61"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62"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63"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64"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65"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33"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4"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5"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6"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8"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9"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10"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11"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12"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13"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9"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50"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51"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52"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3"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2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2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2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2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2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2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2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3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3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3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4"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5"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6"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7"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9"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90"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91"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92"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93"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94"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95"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96"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97"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94"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95"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96"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97"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98"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9"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500"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501"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502"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62"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63"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64"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65"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66"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67"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68"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69"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70"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71"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72"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73"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8"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9"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80"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81"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82"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4"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5"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3"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4"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5"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1"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9"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30"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1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1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1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1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1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1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2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2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2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2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68"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69"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70"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71"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72"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73"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74"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75"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76"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77"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78"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79"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9"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60"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61"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62"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63"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64"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65"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31"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32"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33"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34"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35"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36"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37"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8"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5.R.3</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314</cp:revision>
  <dcterms:created xsi:type="dcterms:W3CDTF">2013-04-26T14:43:13Z</dcterms:created>
  <dcterms:modified xsi:type="dcterms:W3CDTF">2018-10-17T05:54:20Z</dcterms:modified>
</cp:coreProperties>
</file>